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7A99" w:rsidRPr="007128C5" w:rsidRDefault="00177A99" w:rsidP="00177A9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іністерство освіти і науки У</w:t>
      </w:r>
      <w:r w:rsidRPr="007128C5">
        <w:rPr>
          <w:rFonts w:ascii="Times New Roman" w:hAnsi="Times New Roman" w:cs="Times New Roman"/>
          <w:sz w:val="28"/>
          <w:szCs w:val="28"/>
          <w:lang w:val="uk-UA"/>
        </w:rPr>
        <w:t>країни</w:t>
      </w:r>
    </w:p>
    <w:p w:rsidR="00177A99" w:rsidRPr="007128C5" w:rsidRDefault="00177A99" w:rsidP="00177A9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128C5">
        <w:rPr>
          <w:rFonts w:ascii="Times New Roman" w:hAnsi="Times New Roman" w:cs="Times New Roman"/>
          <w:sz w:val="28"/>
          <w:szCs w:val="28"/>
          <w:lang w:val="uk-UA"/>
        </w:rPr>
        <w:t xml:space="preserve">Національний технічний університет 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7128C5">
        <w:rPr>
          <w:rFonts w:ascii="Times New Roman" w:hAnsi="Times New Roman" w:cs="Times New Roman"/>
          <w:sz w:val="28"/>
          <w:szCs w:val="28"/>
          <w:lang w:val="uk-UA"/>
        </w:rPr>
        <w:t>країни</w:t>
      </w:r>
    </w:p>
    <w:p w:rsidR="00177A99" w:rsidRDefault="00177A99" w:rsidP="00177A9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128C5">
        <w:rPr>
          <w:rFonts w:ascii="Times New Roman" w:hAnsi="Times New Roman" w:cs="Times New Roman"/>
          <w:sz w:val="28"/>
          <w:szCs w:val="28"/>
          <w:lang w:val="uk-UA"/>
        </w:rPr>
        <w:t>«Київський Політехнічний Інститут імені Ігоря Сікорського»</w:t>
      </w:r>
    </w:p>
    <w:p w:rsidR="00177A99" w:rsidRPr="00EC6FC4" w:rsidRDefault="00177A99" w:rsidP="00177A9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плоенергетичний факультет</w:t>
      </w:r>
    </w:p>
    <w:p w:rsidR="00177A99" w:rsidRPr="00EC6FC4" w:rsidRDefault="00177A99" w:rsidP="00177A9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</w:t>
      </w:r>
      <w:r w:rsidRPr="00EC6FC4">
        <w:rPr>
          <w:rFonts w:ascii="Times New Roman" w:hAnsi="Times New Roman" w:cs="Times New Roman"/>
          <w:sz w:val="28"/>
          <w:szCs w:val="28"/>
          <w:lang w:val="uk-UA"/>
        </w:rPr>
        <w:t xml:space="preserve">афедра </w:t>
      </w:r>
      <w:r>
        <w:rPr>
          <w:rFonts w:ascii="Times New Roman" w:hAnsi="Times New Roman" w:cs="Times New Roman"/>
          <w:sz w:val="28"/>
          <w:szCs w:val="28"/>
          <w:lang w:val="uk-UA"/>
        </w:rPr>
        <w:t>автоматизації проектування енергетичних процесів та систем</w:t>
      </w:r>
    </w:p>
    <w:p w:rsidR="00177A99" w:rsidRPr="00EC6FC4" w:rsidRDefault="00177A99" w:rsidP="00177A9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177A99" w:rsidRPr="00EC6FC4" w:rsidRDefault="00177A99" w:rsidP="00177A9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177A99" w:rsidRPr="00EC6FC4" w:rsidRDefault="00177A99" w:rsidP="00177A9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177A99" w:rsidRPr="00EC6FC4" w:rsidRDefault="00177A99" w:rsidP="00177A9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177A99" w:rsidRPr="00921925" w:rsidRDefault="00177A99" w:rsidP="00177A99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21925">
        <w:rPr>
          <w:rFonts w:ascii="Times New Roman" w:hAnsi="Times New Roman" w:cs="Times New Roman"/>
          <w:b/>
          <w:sz w:val="28"/>
          <w:szCs w:val="28"/>
          <w:lang w:val="uk-UA"/>
        </w:rPr>
        <w:t>Звіт</w:t>
      </w:r>
    </w:p>
    <w:p w:rsidR="00177A99" w:rsidRDefault="00177A99" w:rsidP="00177A99">
      <w:pPr>
        <w:jc w:val="center"/>
        <w:rPr>
          <w:rFonts w:ascii="Times New Roman" w:hAnsi="Times New Roman" w:cs="Times New Roman"/>
          <w:sz w:val="28"/>
          <w:szCs w:val="28"/>
        </w:rPr>
      </w:pPr>
      <w:r w:rsidRPr="00EC6FC4">
        <w:rPr>
          <w:rFonts w:ascii="Times New Roman" w:hAnsi="Times New Roman" w:cs="Times New Roman"/>
          <w:sz w:val="28"/>
          <w:szCs w:val="28"/>
          <w:lang w:val="uk-UA"/>
        </w:rPr>
        <w:t>до лабораторної роботи</w:t>
      </w:r>
      <w:r>
        <w:rPr>
          <w:rFonts w:ascii="Times New Roman" w:hAnsi="Times New Roman" w:cs="Times New Roman"/>
          <w:sz w:val="28"/>
          <w:szCs w:val="28"/>
        </w:rPr>
        <w:t xml:space="preserve"> №5</w:t>
      </w:r>
    </w:p>
    <w:p w:rsidR="00177A99" w:rsidRPr="00230495" w:rsidRDefault="00177A99" w:rsidP="00177A9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«</w:t>
      </w:r>
      <w:r>
        <w:rPr>
          <w:rFonts w:ascii="Times New Roman" w:hAnsi="Times New Roman" w:cs="Times New Roman"/>
          <w:sz w:val="28"/>
          <w:szCs w:val="28"/>
          <w:lang w:val="uk-UA"/>
        </w:rPr>
        <w:t>Нестаціонарні одновимірні задачі</w:t>
      </w:r>
      <w:r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177A99" w:rsidRPr="00230495" w:rsidRDefault="00177A99" w:rsidP="00177A9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C6FC4">
        <w:rPr>
          <w:rFonts w:ascii="Times New Roman" w:hAnsi="Times New Roman" w:cs="Times New Roman"/>
          <w:sz w:val="28"/>
          <w:szCs w:val="28"/>
          <w:lang w:val="uk-UA"/>
        </w:rPr>
        <w:t>по курсу «Чисельні методи-2»</w:t>
      </w:r>
    </w:p>
    <w:p w:rsidR="00177A99" w:rsidRPr="00EC6FC4" w:rsidRDefault="00177A99" w:rsidP="00177A9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C6FC4">
        <w:rPr>
          <w:rFonts w:ascii="Times New Roman" w:hAnsi="Times New Roman" w:cs="Times New Roman"/>
          <w:sz w:val="28"/>
          <w:szCs w:val="28"/>
          <w:lang w:val="uk-UA"/>
        </w:rPr>
        <w:t>Варіант 16</w:t>
      </w:r>
    </w:p>
    <w:p w:rsidR="00177A99" w:rsidRDefault="00177A99" w:rsidP="00177A9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77A99" w:rsidRPr="00230495" w:rsidRDefault="00177A99" w:rsidP="00177A9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77A99" w:rsidRPr="00EC6FC4" w:rsidRDefault="00177A99" w:rsidP="00177A99">
      <w:pPr>
        <w:rPr>
          <w:rFonts w:ascii="Times New Roman" w:hAnsi="Times New Roman" w:cs="Times New Roman"/>
          <w:sz w:val="28"/>
          <w:szCs w:val="28"/>
        </w:rPr>
      </w:pPr>
    </w:p>
    <w:p w:rsidR="00177A99" w:rsidRPr="00EC6FC4" w:rsidRDefault="00177A99" w:rsidP="00CB750B">
      <w:pPr>
        <w:spacing w:after="0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C6FC4">
        <w:rPr>
          <w:rFonts w:ascii="Times New Roman" w:hAnsi="Times New Roman" w:cs="Times New Roman"/>
          <w:sz w:val="28"/>
          <w:szCs w:val="28"/>
          <w:lang w:val="uk-UA"/>
        </w:rPr>
        <w:t>Виконав:</w:t>
      </w:r>
    </w:p>
    <w:p w:rsidR="00177A99" w:rsidRPr="00EC6FC4" w:rsidRDefault="00177A99" w:rsidP="00CB750B">
      <w:pPr>
        <w:spacing w:after="0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C6FC4">
        <w:rPr>
          <w:rFonts w:ascii="Times New Roman" w:hAnsi="Times New Roman" w:cs="Times New Roman"/>
          <w:sz w:val="28"/>
          <w:szCs w:val="28"/>
          <w:lang w:val="uk-UA"/>
        </w:rPr>
        <w:t xml:space="preserve">студент ІІ курсу </w:t>
      </w:r>
      <w:r w:rsidRPr="00EC6FC4">
        <w:rPr>
          <w:rFonts w:ascii="Times New Roman" w:hAnsi="Times New Roman" w:cs="Times New Roman"/>
          <w:sz w:val="28"/>
          <w:szCs w:val="28"/>
        </w:rPr>
        <w:t>групи ТВ-61</w:t>
      </w:r>
    </w:p>
    <w:p w:rsidR="00177A99" w:rsidRPr="00230495" w:rsidRDefault="00177A99" w:rsidP="00177A99">
      <w:pPr>
        <w:jc w:val="right"/>
        <w:rPr>
          <w:rFonts w:ascii="Times New Roman" w:hAnsi="Times New Roman" w:cs="Times New Roman"/>
          <w:sz w:val="28"/>
          <w:szCs w:val="28"/>
        </w:rPr>
      </w:pPr>
      <w:r w:rsidRPr="00EC6FC4">
        <w:rPr>
          <w:rFonts w:ascii="Times New Roman" w:hAnsi="Times New Roman" w:cs="Times New Roman"/>
          <w:sz w:val="28"/>
          <w:szCs w:val="28"/>
          <w:lang w:val="uk-UA"/>
        </w:rPr>
        <w:t>Мартиненко О</w:t>
      </w:r>
      <w:r w:rsidRPr="00EC6FC4">
        <w:rPr>
          <w:rFonts w:ascii="Times New Roman" w:hAnsi="Times New Roman" w:cs="Times New Roman"/>
          <w:sz w:val="28"/>
          <w:szCs w:val="28"/>
        </w:rPr>
        <w:t>.</w:t>
      </w:r>
      <w:r w:rsidRPr="00EC6FC4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230495">
        <w:rPr>
          <w:rFonts w:ascii="Times New Roman" w:hAnsi="Times New Roman" w:cs="Times New Roman"/>
          <w:sz w:val="28"/>
          <w:szCs w:val="28"/>
        </w:rPr>
        <w:t>.</w:t>
      </w:r>
    </w:p>
    <w:p w:rsidR="00177A99" w:rsidRPr="00EC6FC4" w:rsidRDefault="00177A99" w:rsidP="00177A99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177A99" w:rsidRPr="00EC6FC4" w:rsidRDefault="00177A99" w:rsidP="00177A99">
      <w:pPr>
        <w:pStyle w:val="Standard"/>
        <w:tabs>
          <w:tab w:val="left" w:pos="4005"/>
        </w:tabs>
        <w:jc w:val="right"/>
        <w:rPr>
          <w:rFonts w:ascii="Times New Roman" w:hAnsi="Times New Roman" w:cs="Times New Roman"/>
          <w:sz w:val="28"/>
          <w:szCs w:val="28"/>
        </w:rPr>
      </w:pPr>
      <w:r w:rsidRPr="00EC6FC4">
        <w:rPr>
          <w:rFonts w:ascii="Times New Roman" w:hAnsi="Times New Roman" w:cs="Times New Roman"/>
          <w:sz w:val="28"/>
          <w:szCs w:val="28"/>
        </w:rPr>
        <w:t>Перевірив:</w:t>
      </w:r>
    </w:p>
    <w:p w:rsidR="00177A99" w:rsidRPr="00EC6FC4" w:rsidRDefault="00177A99" w:rsidP="00177A99">
      <w:pPr>
        <w:pStyle w:val="Standard"/>
        <w:tabs>
          <w:tab w:val="left" w:pos="4005"/>
        </w:tabs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EC6FC4">
        <w:rPr>
          <w:rFonts w:ascii="Times New Roman" w:hAnsi="Times New Roman" w:cs="Times New Roman"/>
          <w:sz w:val="28"/>
          <w:szCs w:val="28"/>
        </w:rPr>
        <w:t>д</w:t>
      </w:r>
      <w:r w:rsidRPr="00EC6FC4">
        <w:rPr>
          <w:rFonts w:ascii="Times New Roman" w:hAnsi="Times New Roman" w:cs="Times New Roman"/>
          <w:sz w:val="28"/>
          <w:szCs w:val="28"/>
          <w:lang w:val="uk-UA"/>
        </w:rPr>
        <w:t xml:space="preserve"> ф.-м. н., проф. Гуржій О.А.</w:t>
      </w:r>
    </w:p>
    <w:p w:rsidR="00177A99" w:rsidRPr="00230495" w:rsidRDefault="00177A99" w:rsidP="00177A99">
      <w:pPr>
        <w:pStyle w:val="Standard"/>
        <w:tabs>
          <w:tab w:val="left" w:pos="4005"/>
        </w:tabs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77A99" w:rsidRPr="00EC6FC4" w:rsidRDefault="00177A99" w:rsidP="00177A99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CB750B" w:rsidRPr="00230495" w:rsidRDefault="00CB750B" w:rsidP="00177A99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177A99" w:rsidRPr="00EC6FC4" w:rsidRDefault="00177A99" w:rsidP="00177A9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177A99" w:rsidRPr="00EC6FC4" w:rsidRDefault="00177A99" w:rsidP="00177A9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30495">
        <w:rPr>
          <w:rFonts w:ascii="Times New Roman" w:hAnsi="Times New Roman" w:cs="Times New Roman"/>
          <w:sz w:val="28"/>
          <w:szCs w:val="28"/>
          <w:lang w:val="uk-UA"/>
        </w:rPr>
        <w:t>м.</w:t>
      </w:r>
      <w:r w:rsidRPr="00EC6FC4">
        <w:rPr>
          <w:rFonts w:ascii="Times New Roman" w:hAnsi="Times New Roman" w:cs="Times New Roman"/>
          <w:sz w:val="28"/>
          <w:szCs w:val="28"/>
          <w:lang w:val="uk-UA"/>
        </w:rPr>
        <w:t>Київ – 2018р.</w:t>
      </w:r>
    </w:p>
    <w:p w:rsidR="00B65516" w:rsidRPr="00103AA6" w:rsidRDefault="00C61B6F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Ціль</w:t>
      </w:r>
    </w:p>
    <w:p w:rsidR="00B65516" w:rsidRPr="00103AA6" w:rsidRDefault="00B65516" w:rsidP="007C5ECC">
      <w:pPr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будувати алгоритм розв’язку </w:t>
      </w:r>
      <w:r w:rsidR="00177A99">
        <w:rPr>
          <w:rFonts w:ascii="Times New Roman" w:hAnsi="Times New Roman" w:cs="Times New Roman"/>
          <w:sz w:val="28"/>
          <w:szCs w:val="28"/>
          <w:lang w:val="uk-UA"/>
        </w:rPr>
        <w:t>не</w:t>
      </w:r>
      <w:r w:rsidR="009A3370">
        <w:rPr>
          <w:rFonts w:ascii="Times New Roman" w:hAnsi="Times New Roman" w:cs="Times New Roman"/>
          <w:sz w:val="28"/>
          <w:szCs w:val="28"/>
          <w:lang w:val="uk-UA"/>
        </w:rPr>
        <w:t>стаціонарної одномірної задачі</w:t>
      </w:r>
      <w:r w:rsidR="00063E22" w:rsidRPr="00063E2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63E22">
        <w:rPr>
          <w:rFonts w:ascii="Times New Roman" w:hAnsi="Times New Roman" w:cs="Times New Roman"/>
          <w:sz w:val="28"/>
          <w:szCs w:val="28"/>
          <w:lang w:val="uk-UA"/>
        </w:rPr>
        <w:t>теплопровідності</w:t>
      </w:r>
      <w:r w:rsidR="001103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10394">
        <w:rPr>
          <w:rFonts w:ascii="Times New Roman" w:hAnsi="Times New Roman" w:cs="Times New Roman"/>
          <w:sz w:val="28"/>
          <w:szCs w:val="28"/>
          <w:lang w:val="uk-UA"/>
        </w:rPr>
        <w:t xml:space="preserve">та реалізувати його на заданому прикладі. </w:t>
      </w:r>
      <w:r w:rsidR="00063E22" w:rsidRPr="00063E2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A337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B65516" w:rsidRPr="00103AA6" w:rsidRDefault="00C61B6F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Завдання</w:t>
      </w:r>
    </w:p>
    <w:p w:rsidR="00B65516" w:rsidRDefault="009B386F" w:rsidP="007C5ECC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дивитися </w:t>
      </w:r>
      <w:r w:rsidR="00532EFC">
        <w:rPr>
          <w:rFonts w:ascii="Times New Roman" w:hAnsi="Times New Roman" w:cs="Times New Roman"/>
          <w:sz w:val="28"/>
          <w:szCs w:val="28"/>
          <w:lang w:val="uk-UA"/>
        </w:rPr>
        <w:t>н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таціонарну одномірну задачу теплопровідності в </w:t>
      </w:r>
      <w:r w:rsidR="002E093E">
        <w:rPr>
          <w:rFonts w:ascii="Times New Roman" w:hAnsi="Times New Roman" w:cs="Times New Roman"/>
          <w:sz w:val="28"/>
          <w:szCs w:val="28"/>
          <w:lang w:val="uk-UA"/>
        </w:rPr>
        <w:t>сферич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ій </w:t>
      </w:r>
      <w:r w:rsidR="002E093E">
        <w:rPr>
          <w:rFonts w:ascii="Times New Roman" w:hAnsi="Times New Roman" w:cs="Times New Roman"/>
          <w:sz w:val="28"/>
          <w:szCs w:val="28"/>
          <w:lang w:val="uk-UA"/>
        </w:rPr>
        <w:t xml:space="preserve">оболонці з внутрішнім радіусом </w:t>
      </w:r>
      <w:r w:rsidR="002E093E" w:rsidRPr="002E093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2E093E" w:rsidRPr="002E093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="002E093E" w:rsidRPr="002E093E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2E093E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6D58D7">
        <w:rPr>
          <w:rFonts w:ascii="Times New Roman" w:hAnsi="Times New Roman" w:cs="Times New Roman"/>
          <w:sz w:val="28"/>
          <w:szCs w:val="28"/>
          <w:lang w:val="uk-UA"/>
        </w:rPr>
        <w:t>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м </w:t>
      </w:r>
      <w:r w:rsidR="002E093E">
        <w:rPr>
          <w:rFonts w:ascii="Times New Roman" w:hAnsi="Times New Roman" w:cs="Times New Roman"/>
          <w:sz w:val="28"/>
          <w:szCs w:val="28"/>
          <w:lang w:val="uk-UA"/>
        </w:rPr>
        <w:t xml:space="preserve">і внутрішнім радіусом </w:t>
      </w:r>
      <w:proofErr w:type="spellStart"/>
      <w:r w:rsidR="002E093E" w:rsidRPr="002E093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2E093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="002E093E" w:rsidRPr="002E093E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2E093E">
        <w:rPr>
          <w:rFonts w:ascii="Times New Roman" w:hAnsi="Times New Roman" w:cs="Times New Roman"/>
          <w:sz w:val="28"/>
          <w:szCs w:val="28"/>
          <w:lang w:val="uk-UA"/>
        </w:rPr>
        <w:t>40 см</w:t>
      </w:r>
      <w:r w:rsidR="00407A9F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якій генерується теплова енергія з питомою потужністю</w:t>
      </w:r>
      <w:r w:rsidR="00CD6410" w:rsidRPr="00CD64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E093E" w:rsidRPr="0047095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1.75pt" o:ole="">
            <v:imagedata r:id="rId6" o:title=""/>
          </v:shape>
          <o:OLEObject Type="Embed" ProgID="Equation.DSMT4" ShapeID="_x0000_i1025" DrawAspect="Content" ObjectID="_1586414171" r:id="rId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2E093E">
        <w:rPr>
          <w:rFonts w:ascii="Times New Roman" w:hAnsi="Times New Roman" w:cs="Times New Roman"/>
          <w:sz w:val="28"/>
          <w:szCs w:val="28"/>
          <w:lang w:val="uk-UA"/>
        </w:rPr>
        <w:t>Внутрішня</w:t>
      </w:r>
      <w:r w:rsidR="006D58D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E093E">
        <w:rPr>
          <w:rFonts w:ascii="Times New Roman" w:hAnsi="Times New Roman" w:cs="Times New Roman"/>
          <w:sz w:val="28"/>
          <w:szCs w:val="28"/>
          <w:lang w:val="uk-UA"/>
        </w:rPr>
        <w:t>поверхн</w:t>
      </w:r>
      <w:r w:rsidR="006D58D7">
        <w:rPr>
          <w:rFonts w:ascii="Times New Roman" w:hAnsi="Times New Roman" w:cs="Times New Roman"/>
          <w:sz w:val="28"/>
          <w:szCs w:val="28"/>
          <w:lang w:val="uk-UA"/>
        </w:rPr>
        <w:t xml:space="preserve">я </w:t>
      </w:r>
      <w:r w:rsidR="002E093E">
        <w:rPr>
          <w:rFonts w:ascii="Times New Roman" w:hAnsi="Times New Roman" w:cs="Times New Roman"/>
          <w:sz w:val="28"/>
          <w:szCs w:val="28"/>
          <w:lang w:val="uk-UA"/>
        </w:rPr>
        <w:t xml:space="preserve">оболонки підтримується за постійної температури  </w:t>
      </w:r>
      <w:r w:rsidR="006D58D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07A9F" w:rsidRPr="002E093E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760" w:dyaOrig="320">
          <v:shape id="_x0000_i1026" type="#_x0000_t75" style="width:104.25pt;height:19.5pt" o:ole="">
            <v:imagedata r:id="rId8" o:title=""/>
          </v:shape>
          <o:OLEObject Type="Embed" ProgID="Equation.DSMT4" ShapeID="_x0000_i1026" DrawAspect="Content" ObjectID="_1586414172" r:id="rId9"/>
        </w:object>
      </w:r>
      <w:r w:rsidR="006D58D7">
        <w:rPr>
          <w:rFonts w:ascii="Times New Roman" w:hAnsi="Times New Roman" w:cs="Times New Roman"/>
          <w:sz w:val="28"/>
          <w:szCs w:val="28"/>
          <w:lang w:val="uk-UA"/>
        </w:rPr>
        <w:t xml:space="preserve">, у той час як </w:t>
      </w:r>
      <w:r w:rsidR="003604AC">
        <w:rPr>
          <w:rFonts w:ascii="Times New Roman" w:hAnsi="Times New Roman" w:cs="Times New Roman"/>
          <w:sz w:val="28"/>
          <w:szCs w:val="28"/>
          <w:lang w:val="uk-UA"/>
        </w:rPr>
        <w:t>зовнішня оболонка</w:t>
      </w:r>
      <w:r w:rsidR="006D58D7">
        <w:rPr>
          <w:rFonts w:ascii="Times New Roman" w:hAnsi="Times New Roman" w:cs="Times New Roman"/>
          <w:sz w:val="28"/>
          <w:szCs w:val="28"/>
          <w:lang w:val="uk-UA"/>
        </w:rPr>
        <w:t xml:space="preserve"> розсіює тепло </w:t>
      </w:r>
      <w:r>
        <w:rPr>
          <w:rFonts w:ascii="Times New Roman" w:hAnsi="Times New Roman" w:cs="Times New Roman"/>
          <w:sz w:val="28"/>
          <w:szCs w:val="28"/>
          <w:lang w:val="uk-UA"/>
        </w:rPr>
        <w:t>конвекцією з пост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 xml:space="preserve">ійним коефіцієнтом теплопередачі </w:t>
      </w:r>
      <w:r w:rsidR="003D5438" w:rsidRPr="0047095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60" w:dyaOrig="440">
          <v:shape id="_x0000_i1027" type="#_x0000_t75" style="width:138pt;height:21.75pt" o:ole="">
            <v:imagedata r:id="rId10" o:title=""/>
          </v:shape>
          <o:OLEObject Type="Embed" ProgID="Equation.DSMT4" ShapeID="_x0000_i1027" DrawAspect="Content" ObjectID="_1586414173" r:id="rId11"/>
        </w:object>
      </w:r>
      <w:r w:rsidR="0047095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 xml:space="preserve">у навколишнє середовище з температурою </w:t>
      </w:r>
      <w:r w:rsidR="00407A9F" w:rsidRPr="006D58D7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20" w:dyaOrig="440">
          <v:shape id="_x0000_i1028" type="#_x0000_t75" style="width:66pt;height:21.75pt" o:ole="">
            <v:imagedata r:id="rId12" o:title=""/>
          </v:shape>
          <o:OLEObject Type="Embed" ProgID="Equation.DSMT4" ShapeID="_x0000_i1028" DrawAspect="Content" ObjectID="_1586414174" r:id="rId13"/>
        </w:objec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>. Теплопровідність матеріалу плити</w:t>
      </w:r>
      <w:r w:rsidR="006D58D7" w:rsidRPr="006D58D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604AC" w:rsidRPr="00063E2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40" w:dyaOrig="380">
          <v:shape id="_x0000_i1029" type="#_x0000_t75" style="width:137.25pt;height:18.75pt" o:ole="">
            <v:imagedata r:id="rId14" o:title=""/>
          </v:shape>
          <o:OLEObject Type="Embed" ProgID="Equation.DSMT4" ShapeID="_x0000_i1029" DrawAspect="Content" ObjectID="_1586414175" r:id="rId15"/>
        </w:object>
      </w:r>
      <w:r w:rsidR="001D23B8">
        <w:rPr>
          <w:rFonts w:ascii="Times New Roman" w:hAnsi="Times New Roman" w:cs="Times New Roman"/>
          <w:sz w:val="28"/>
          <w:szCs w:val="28"/>
          <w:lang w:val="uk-UA"/>
        </w:rPr>
        <w:t xml:space="preserve">, а коефіцієнт температурної провідності </w:t>
      </w:r>
      <w:r w:rsidR="0037080C" w:rsidRPr="001D23B8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719" w:dyaOrig="440">
          <v:shape id="_x0000_i1030" type="#_x0000_t75" style="width:103.5pt;height:26.25pt" o:ole="">
            <v:imagedata r:id="rId16" o:title=""/>
          </v:shape>
          <o:OLEObject Type="Embed" ProgID="Equation.DSMT4" ShapeID="_x0000_i1030" DrawAspect="Content" ObjectID="_1586414176" r:id="rId17"/>
        </w:objec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 xml:space="preserve"> Визначити розподіл поля температур </w:t>
      </w:r>
      <w:r w:rsidR="00532EFC" w:rsidRPr="00C61B6F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40" w:dyaOrig="380">
          <v:shape id="_x0000_i1031" type="#_x0000_t75" style="width:42.75pt;height:18.75pt" o:ole="">
            <v:imagedata r:id="rId18" o:title=""/>
          </v:shape>
          <o:OLEObject Type="Embed" ProgID="Equation.DSMT4" ShapeID="_x0000_i1031" DrawAspect="Content" ObjectID="_1586414177" r:id="rId19"/>
        </w:object>
      </w:r>
      <w:r w:rsidR="00C61B6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>у поперечному перерізі плити</w:t>
      </w:r>
      <w:r w:rsidR="00532EFC" w:rsidRPr="00532EFC">
        <w:rPr>
          <w:rFonts w:ascii="Times New Roman" w:hAnsi="Times New Roman" w:cs="Times New Roman"/>
          <w:sz w:val="28"/>
          <w:szCs w:val="28"/>
        </w:rPr>
        <w:t xml:space="preserve"> </w:t>
      </w:r>
      <w:r w:rsidR="00532EFC">
        <w:rPr>
          <w:rFonts w:ascii="Times New Roman" w:hAnsi="Times New Roman" w:cs="Times New Roman"/>
          <w:sz w:val="28"/>
          <w:szCs w:val="28"/>
          <w:lang w:val="uk-UA"/>
        </w:rPr>
        <w:t xml:space="preserve">в моменти </w:t>
      </w:r>
      <w:r w:rsidR="006455C9" w:rsidRPr="00532EFC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740" w:dyaOrig="320">
          <v:shape id="_x0000_i1032" type="#_x0000_t75" style="width:101.25pt;height:18pt" o:ole="">
            <v:imagedata r:id="rId20" o:title=""/>
          </v:shape>
          <o:OLEObject Type="Embed" ProgID="Equation.DSMT4" ShapeID="_x0000_i1032" DrawAspect="Content" ObjectID="_1586414178" r:id="rId21"/>
        </w:object>
      </w:r>
      <w:r w:rsidR="00532EFC" w:rsidRPr="00532EFC">
        <w:rPr>
          <w:rFonts w:ascii="Times New Roman" w:hAnsi="Times New Roman" w:cs="Times New Roman"/>
          <w:sz w:val="28"/>
          <w:szCs w:val="28"/>
        </w:rPr>
        <w:t xml:space="preserve"> </w:t>
      </w:r>
      <w:r w:rsidR="006455C9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="00532EF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455C9" w:rsidRPr="006455C9">
        <w:rPr>
          <w:rFonts w:ascii="Times New Roman" w:hAnsi="Times New Roman" w:cs="Times New Roman"/>
          <w:sz w:val="28"/>
          <w:szCs w:val="28"/>
        </w:rPr>
        <w:t>5</w:t>
      </w:r>
      <w:r w:rsidR="00532EFC">
        <w:rPr>
          <w:rFonts w:ascii="Times New Roman" w:hAnsi="Times New Roman" w:cs="Times New Roman"/>
          <w:sz w:val="28"/>
          <w:szCs w:val="28"/>
          <w:lang w:val="uk-UA"/>
        </w:rPr>
        <w:t>0 с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10394" w:rsidRDefault="00804038" w:rsidP="00110394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атематичне формулювання задачі зводиться до розв’язку наступної крайової задачі в </w:t>
      </w:r>
      <w:r w:rsidR="009B0FA2">
        <w:rPr>
          <w:rFonts w:ascii="Times New Roman" w:hAnsi="Times New Roman" w:cs="Times New Roman"/>
          <w:sz w:val="28"/>
          <w:szCs w:val="28"/>
          <w:lang w:val="uk-UA"/>
        </w:rPr>
        <w:t>сферичні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истемі координат</w:t>
      </w:r>
    </w:p>
    <w:p w:rsidR="00B65516" w:rsidRDefault="00532EFC" w:rsidP="00110394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 w:rsidR="00110394" w:rsidRPr="009A3370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3480" w:dyaOrig="820">
          <v:shape id="_x0000_i1044" type="#_x0000_t75" style="width:173.25pt;height:41.25pt" o:ole="">
            <v:imagedata r:id="rId22" o:title=""/>
          </v:shape>
          <o:OLEObject Type="Embed" ProgID="Equation.DSMT4" ShapeID="_x0000_i1044" DrawAspect="Content" ObjectID="_1586414179" r:id="rId23"/>
        </w:object>
      </w:r>
      <w:r w:rsidR="00110394"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</w:t>
      </w:r>
      <w:r w:rsidR="0037080C"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>(1)</w:t>
      </w:r>
    </w:p>
    <w:p w:rsidR="00C07737" w:rsidRDefault="00C07737" w:rsidP="00C07737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9B386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>граничними</w:t>
      </w:r>
      <w:r w:rsidR="0037080C" w:rsidRPr="0037080C">
        <w:rPr>
          <w:rFonts w:ascii="Times New Roman" w:hAnsi="Times New Roman" w:cs="Times New Roman"/>
          <w:sz w:val="28"/>
          <w:szCs w:val="28"/>
        </w:rPr>
        <w:t xml:space="preserve"> </w:t>
      </w:r>
      <w:r w:rsidR="0037080C">
        <w:rPr>
          <w:rFonts w:ascii="Times New Roman" w:hAnsi="Times New Roman" w:cs="Times New Roman"/>
          <w:sz w:val="28"/>
          <w:szCs w:val="28"/>
          <w:lang w:val="uk-UA"/>
        </w:rPr>
        <w:t>та початковими</w:t>
      </w:r>
      <w:r w:rsidR="00804038">
        <w:rPr>
          <w:rFonts w:ascii="Times New Roman" w:hAnsi="Times New Roman" w:cs="Times New Roman"/>
          <w:sz w:val="28"/>
          <w:szCs w:val="28"/>
          <w:lang w:val="uk-UA"/>
        </w:rPr>
        <w:t xml:space="preserve"> умовами</w:t>
      </w:r>
    </w:p>
    <w:p w:rsidR="00C07737" w:rsidRDefault="006D58D7" w:rsidP="00110394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882D88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3604AC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9B0FA2">
        <w:rPr>
          <w:rFonts w:ascii="Times New Roman" w:hAnsi="Times New Roman" w:cs="Times New Roman"/>
          <w:sz w:val="28"/>
          <w:szCs w:val="28"/>
        </w:rPr>
        <w:t xml:space="preserve">    </w:t>
      </w:r>
      <w:r w:rsidR="003604AC">
        <w:rPr>
          <w:rFonts w:ascii="Times New Roman" w:hAnsi="Times New Roman" w:cs="Times New Roman"/>
          <w:sz w:val="28"/>
          <w:szCs w:val="28"/>
        </w:rPr>
        <w:t xml:space="preserve"> </w:t>
      </w:r>
      <w:r w:rsidR="00532EFC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</w:t>
      </w:r>
      <w:r w:rsidR="003B383E" w:rsidRPr="003604AC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4160" w:dyaOrig="920">
          <v:shape id="_x0000_i1034" type="#_x0000_t75" style="width:207.75pt;height:45.75pt" o:ole="">
            <v:imagedata r:id="rId24" o:title=""/>
          </v:shape>
          <o:OLEObject Type="Embed" ProgID="Equation.DSMT4" ShapeID="_x0000_i1034" DrawAspect="Content" ObjectID="_1586414180" r:id="rId25"/>
        </w:object>
      </w:r>
      <w:r w:rsidR="003604AC" w:rsidRPr="00022577">
        <w:rPr>
          <w:rFonts w:ascii="Times New Roman" w:hAnsi="Times New Roman" w:cs="Times New Roman"/>
          <w:sz w:val="28"/>
          <w:szCs w:val="28"/>
        </w:rPr>
        <w:t xml:space="preserve">       </w:t>
      </w:r>
      <w:r w:rsidR="00110394">
        <w:rPr>
          <w:rFonts w:ascii="Times New Roman" w:hAnsi="Times New Roman" w:cs="Times New Roman"/>
          <w:sz w:val="28"/>
          <w:szCs w:val="28"/>
        </w:rPr>
        <w:tab/>
      </w:r>
      <w:r w:rsidR="00110394">
        <w:rPr>
          <w:rFonts w:ascii="Times New Roman" w:hAnsi="Times New Roman" w:cs="Times New Roman"/>
          <w:sz w:val="28"/>
          <w:szCs w:val="28"/>
        </w:rPr>
        <w:tab/>
      </w:r>
      <w:r w:rsidR="00532EFC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</w:t>
      </w:r>
      <w:r w:rsidR="003604AC" w:rsidRPr="00022577">
        <w:rPr>
          <w:rFonts w:ascii="Times New Roman" w:hAnsi="Times New Roman" w:cs="Times New Roman"/>
          <w:sz w:val="28"/>
          <w:szCs w:val="28"/>
        </w:rPr>
        <w:t xml:space="preserve"> </w:t>
      </w:r>
      <w:r w:rsidR="00532EFC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>(2)</w:t>
      </w:r>
    </w:p>
    <w:p w:rsidR="00B65516" w:rsidRPr="009B386F" w:rsidRDefault="009B0FA2" w:rsidP="00110394">
      <w:pPr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110394">
        <w:rPr>
          <w:rFonts w:ascii="Times New Roman" w:hAnsi="Times New Roman" w:cs="Times New Roman"/>
          <w:sz w:val="28"/>
          <w:szCs w:val="28"/>
        </w:rPr>
        <w:t xml:space="preserve">                                                  </w:t>
      </w:r>
      <w:r w:rsidR="00532EFC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</w:t>
      </w:r>
      <w:r w:rsidRPr="00110394">
        <w:rPr>
          <w:rFonts w:ascii="Times New Roman" w:hAnsi="Times New Roman" w:cs="Times New Roman"/>
          <w:sz w:val="28"/>
          <w:szCs w:val="28"/>
        </w:rPr>
        <w:t xml:space="preserve"> </w:t>
      </w:r>
      <w:r w:rsidR="00532EFC"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  <w:r w:rsidR="003B383E" w:rsidRPr="003604AC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360" w:dyaOrig="480">
          <v:shape id="_x0000_i1035" type="#_x0000_t75" style="width:117.75pt;height:24pt" o:ole="">
            <v:imagedata r:id="rId26" o:title=""/>
          </v:shape>
          <o:OLEObject Type="Embed" ProgID="Equation.DSMT4" ShapeID="_x0000_i1035" DrawAspect="Content" ObjectID="_1586414181" r:id="rId27"/>
        </w:object>
      </w:r>
      <w:r w:rsidR="003604AC" w:rsidRPr="00022577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110394">
        <w:rPr>
          <w:rFonts w:ascii="Times New Roman" w:hAnsi="Times New Roman" w:cs="Times New Roman"/>
          <w:sz w:val="28"/>
          <w:szCs w:val="28"/>
        </w:rPr>
        <w:tab/>
      </w:r>
      <w:r w:rsidR="00532EFC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</w:t>
      </w:r>
      <w:r w:rsidR="00C07737">
        <w:rPr>
          <w:rFonts w:ascii="Times New Roman" w:hAnsi="Times New Roman" w:cs="Times New Roman"/>
          <w:sz w:val="28"/>
          <w:szCs w:val="28"/>
          <w:lang w:val="uk-UA"/>
        </w:rPr>
        <w:t>(3)</w:t>
      </w:r>
    </w:p>
    <w:p w:rsidR="009B386F" w:rsidRDefault="00532EFC" w:rsidP="00110394">
      <w:pPr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                                                                                           </w:t>
      </w:r>
      <w:r w:rsidR="009B0FA2" w:rsidRPr="009B0FA2">
        <w:rPr>
          <w:rFonts w:ascii="Times New Roman" w:hAnsi="Times New Roman" w:cs="Times New Roman"/>
          <w:b/>
          <w:position w:val="-14"/>
          <w:sz w:val="28"/>
          <w:szCs w:val="28"/>
          <w:lang w:val="uk-UA"/>
        </w:rPr>
        <w:object w:dxaOrig="3280" w:dyaOrig="460">
          <v:shape id="_x0000_i1036" type="#_x0000_t75" style="width:163.5pt;height:23.25pt" o:ole="">
            <v:imagedata r:id="rId28" o:title=""/>
          </v:shape>
          <o:OLEObject Type="Embed" ProgID="Equation.DSMT4" ShapeID="_x0000_i1036" DrawAspect="Content" ObjectID="_1586414182" r:id="rId29"/>
        </w:object>
      </w:r>
      <w:r w:rsidR="009B386F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B386F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B386F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9B386F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="00110394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9B386F" w:rsidRPr="009B386F">
        <w:rPr>
          <w:rFonts w:ascii="Times New Roman" w:hAnsi="Times New Roman" w:cs="Times New Roman"/>
          <w:sz w:val="28"/>
          <w:szCs w:val="28"/>
          <w:lang w:val="uk-UA"/>
        </w:rPr>
        <w:t>(4)</w:t>
      </w:r>
    </w:p>
    <w:p w:rsidR="009B386F" w:rsidRDefault="00407A9F" w:rsidP="00407A9F">
      <w:pPr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07A9F"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 w:rsidR="0037080C">
        <w:rPr>
          <w:rFonts w:ascii="Times New Roman" w:hAnsi="Times New Roman" w:cs="Times New Roman"/>
          <w:b/>
          <w:sz w:val="28"/>
          <w:szCs w:val="28"/>
        </w:rPr>
        <w:t xml:space="preserve">                            </w:t>
      </w:r>
    </w:p>
    <w:p w:rsidR="009B386F" w:rsidRDefault="00804038" w:rsidP="00804038">
      <w:pPr>
        <w:pStyle w:val="ListParagraph"/>
        <w:numPr>
          <w:ilvl w:val="0"/>
          <w:numId w:val="7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формувати систему вузлових точок, розділив</w:t>
      </w:r>
      <w:r w:rsidR="00890298">
        <w:rPr>
          <w:rFonts w:ascii="Times New Roman" w:hAnsi="Times New Roman" w:cs="Times New Roman"/>
          <w:sz w:val="28"/>
          <w:szCs w:val="28"/>
          <w:lang w:val="uk-UA"/>
        </w:rPr>
        <w:t>ш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перечний переріз </w:t>
      </w:r>
      <w:r w:rsidR="00110394">
        <w:rPr>
          <w:rFonts w:ascii="Times New Roman" w:hAnsi="Times New Roman" w:cs="Times New Roman"/>
          <w:sz w:val="28"/>
          <w:szCs w:val="28"/>
          <w:lang w:val="uk-UA"/>
        </w:rPr>
        <w:t xml:space="preserve">об’єкту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 </w:t>
      </w:r>
      <w:r w:rsidR="00407A9F" w:rsidRPr="00407A9F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  <w:lang w:val="uk-UA"/>
        </w:rPr>
        <w:t>0 рівних частин.</w:t>
      </w:r>
    </w:p>
    <w:p w:rsidR="00804038" w:rsidRDefault="00804038" w:rsidP="00804038">
      <w:pPr>
        <w:pStyle w:val="ListParagraph"/>
        <w:numPr>
          <w:ilvl w:val="0"/>
          <w:numId w:val="7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ристовуючи кінцеві різниці другого порядку</w:t>
      </w:r>
      <w:r w:rsidR="00890298">
        <w:rPr>
          <w:rFonts w:ascii="Times New Roman" w:hAnsi="Times New Roman" w:cs="Times New Roman"/>
          <w:sz w:val="28"/>
          <w:szCs w:val="28"/>
          <w:lang w:val="uk-UA"/>
        </w:rPr>
        <w:t>, сформувати кінцево-різницеве представлення цієї задачі теплопровідності.</w:t>
      </w:r>
    </w:p>
    <w:p w:rsidR="006455C9" w:rsidRPr="006455C9" w:rsidRDefault="00D92B95" w:rsidP="006455C9">
      <w:pPr>
        <w:pStyle w:val="ListParagraph"/>
        <w:numPr>
          <w:ilvl w:val="0"/>
          <w:numId w:val="7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Надайте графіки розподілу поля температур </w:t>
      </w:r>
      <w:r w:rsidRPr="00D92B9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D92B95">
        <w:rPr>
          <w:rFonts w:ascii="Times New Roman" w:hAnsi="Times New Roman" w:cs="Times New Roman"/>
          <w:sz w:val="28"/>
          <w:szCs w:val="28"/>
        </w:rPr>
        <w:t>(</w:t>
      </w:r>
      <w:r w:rsidRPr="00D92B9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D92B95">
        <w:rPr>
          <w:rFonts w:ascii="Times New Roman" w:hAnsi="Times New Roman" w:cs="Times New Roman"/>
          <w:sz w:val="28"/>
          <w:szCs w:val="28"/>
        </w:rPr>
        <w:t>,</w:t>
      </w:r>
      <w:r w:rsidRPr="00D92B9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D92B9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поперечному перерізі оболонки для заданих в умові моментів часу.</w:t>
      </w:r>
    </w:p>
    <w:p w:rsidR="00D92B95" w:rsidRDefault="00D92B95" w:rsidP="00804038">
      <w:pPr>
        <w:pStyle w:val="ListParagraph"/>
        <w:numPr>
          <w:ilvl w:val="0"/>
          <w:numId w:val="7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діть експериментальним шляхом максимально можливе значення часової дискредитації </w:t>
      </w:r>
      <w:r w:rsidRPr="00D92B9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60">
          <v:shape id="_x0000_i1037" type="#_x0000_t75" style="width:14.25pt;height:18pt" o:ole="">
            <v:imagedata r:id="rId30" o:title=""/>
          </v:shape>
          <o:OLEObject Type="Embed" ProgID="Equation.DSMT4" ShapeID="_x0000_i1037" DrawAspect="Content" ObjectID="_1586414183" r:id="rId3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наведеній нестандартній задачі теплопровідності.</w:t>
      </w:r>
    </w:p>
    <w:p w:rsidR="00B65516" w:rsidRDefault="00C61B6F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Теоретичні відомості</w:t>
      </w:r>
    </w:p>
    <w:p w:rsidR="003D5438" w:rsidRDefault="00532EFC" w:rsidP="00110394">
      <w:pPr>
        <w:spacing w:after="0"/>
        <w:ind w:firstLine="56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ес</w:t>
      </w:r>
      <w:r w:rsidR="003D5438">
        <w:rPr>
          <w:rFonts w:ascii="Times New Roman" w:hAnsi="Times New Roman" w:cs="Times New Roman"/>
          <w:sz w:val="28"/>
          <w:szCs w:val="28"/>
        </w:rPr>
        <w:t>тац</w:t>
      </w:r>
      <w:r w:rsidR="003D5438">
        <w:rPr>
          <w:rFonts w:ascii="Times New Roman" w:hAnsi="Times New Roman" w:cs="Times New Roman"/>
          <w:sz w:val="28"/>
          <w:szCs w:val="28"/>
          <w:lang w:val="uk-UA"/>
        </w:rPr>
        <w:t>іонарним процесом (рівнянням) називають процес (рівняння), що залежить від часу.</w:t>
      </w:r>
    </w:p>
    <w:p w:rsidR="00F23DC1" w:rsidRPr="00114AE1" w:rsidRDefault="00C61B6F" w:rsidP="00110394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Крайова задача – задача на диференціальне рівняння, визначена на області у відомих межах, в який шукана функція, </w:t>
      </w:r>
      <w:r w:rsidR="00114AE1">
        <w:rPr>
          <w:rFonts w:ascii="Times New Roman" w:hAnsi="Times New Roman" w:cs="Times New Roman"/>
          <w:sz w:val="28"/>
          <w:szCs w:val="28"/>
          <w:lang w:val="uk-UA"/>
        </w:rPr>
        <w:t>її єдність визначається граничними умовами (</w:t>
      </w:r>
      <w:r w:rsidR="00114AE1">
        <w:rPr>
          <w:rFonts w:ascii="Times New Roman" w:hAnsi="Times New Roman" w:cs="Times New Roman"/>
          <w:sz w:val="28"/>
          <w:szCs w:val="28"/>
          <w:lang w:val="en-US"/>
        </w:rPr>
        <w:t>boundary</w:t>
      </w:r>
      <w:r w:rsidR="00114AE1" w:rsidRPr="00114AE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14AE1">
        <w:rPr>
          <w:rFonts w:ascii="Times New Roman" w:hAnsi="Times New Roman" w:cs="Times New Roman"/>
          <w:sz w:val="28"/>
          <w:szCs w:val="28"/>
          <w:lang w:val="en-US"/>
        </w:rPr>
        <w:t>conditions</w:t>
      </w:r>
      <w:r w:rsidR="00114AE1" w:rsidRPr="00114AE1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C61B6F" w:rsidRPr="00103AA6" w:rsidRDefault="00C61B6F" w:rsidP="00C61B6F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Результати</w:t>
      </w:r>
    </w:p>
    <w:p w:rsidR="00882D88" w:rsidRDefault="00CB744C" w:rsidP="00882D88">
      <w:pPr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CB744C">
        <w:rPr>
          <w:rFonts w:ascii="Times New Roman" w:hAnsi="Times New Roman"/>
          <w:sz w:val="28"/>
          <w:szCs w:val="28"/>
          <w:lang w:val="uk-UA"/>
        </w:rPr>
        <w:t xml:space="preserve">Результатом виконання лабораторної роботи є отримання розв’язку </w:t>
      </w:r>
      <w:r w:rsidR="00780D83">
        <w:rPr>
          <w:rFonts w:ascii="Times New Roman" w:hAnsi="Times New Roman"/>
          <w:sz w:val="28"/>
          <w:szCs w:val="28"/>
          <w:lang w:val="uk-UA"/>
        </w:rPr>
        <w:t>крайової задачі (1</w:t>
      </w:r>
      <w:r w:rsidRPr="00CB744C">
        <w:rPr>
          <w:rFonts w:ascii="Times New Roman" w:hAnsi="Times New Roman"/>
          <w:sz w:val="28"/>
          <w:szCs w:val="28"/>
          <w:lang w:val="uk-UA"/>
        </w:rPr>
        <w:t xml:space="preserve">) </w:t>
      </w:r>
      <w:r w:rsidR="00780D83">
        <w:rPr>
          <w:rFonts w:ascii="Times New Roman" w:hAnsi="Times New Roman"/>
          <w:sz w:val="28"/>
          <w:szCs w:val="28"/>
          <w:lang w:val="uk-UA"/>
        </w:rPr>
        <w:t>у вигляді графіку (рис. 1)</w:t>
      </w:r>
      <w:r w:rsidR="00301A68" w:rsidRPr="00301A6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882D88" w:rsidRPr="006455C9" w:rsidRDefault="006455C9" w:rsidP="006455C9">
      <w:pPr>
        <w:ind w:firstLine="708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 w:eastAsia="en-US"/>
        </w:rPr>
        <w:drawing>
          <wp:inline distT="0" distB="0" distL="0" distR="0">
            <wp:extent cx="5743575" cy="4333875"/>
            <wp:effectExtent l="0" t="0" r="9525" b="9525"/>
            <wp:docPr id="1" name="Рисунок 1" descr="D:\Загрузки\65e0dd94-35f1-4331-9386-62c46f1886f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D:\Загрузки\65e0dd94-35f1-4331-9386-62c46f1886f8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433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516" w:rsidRDefault="00B65516" w:rsidP="007C5ECC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</w:t>
      </w:r>
      <w:r w:rsidR="006455C9" w:rsidRPr="00AA420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1. </w:t>
      </w:r>
      <w:r w:rsidR="00780D83">
        <w:rPr>
          <w:rFonts w:ascii="Times New Roman" w:hAnsi="Times New Roman" w:cs="Times New Roman"/>
          <w:sz w:val="28"/>
          <w:szCs w:val="28"/>
          <w:lang w:val="uk-UA"/>
        </w:rPr>
        <w:t xml:space="preserve">Розподіл поля температур у поперечному перерізі </w:t>
      </w:r>
      <w:r w:rsidR="00110394">
        <w:rPr>
          <w:rFonts w:ascii="Times New Roman" w:hAnsi="Times New Roman" w:cs="Times New Roman"/>
          <w:sz w:val="28"/>
          <w:szCs w:val="28"/>
          <w:lang w:val="uk-UA"/>
        </w:rPr>
        <w:t>об’єкту</w:t>
      </w:r>
      <w:r w:rsidR="00780D83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780D8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80D83" w:rsidRPr="00780D83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780D83" w:rsidRPr="00780D83">
        <w:rPr>
          <w:rFonts w:ascii="Times New Roman" w:hAnsi="Times New Roman" w:cs="Times New Roman"/>
          <w:i/>
          <w:sz w:val="28"/>
          <w:szCs w:val="28"/>
        </w:rPr>
        <w:t>(</w:t>
      </w:r>
      <w:r w:rsidR="00780D83" w:rsidRPr="00780D83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780D83" w:rsidRPr="00780D83">
        <w:rPr>
          <w:rFonts w:ascii="Times New Roman" w:hAnsi="Times New Roman" w:cs="Times New Roman"/>
          <w:i/>
          <w:sz w:val="28"/>
          <w:szCs w:val="28"/>
        </w:rPr>
        <w:t>)</w:t>
      </w:r>
      <w:r w:rsidR="00780D83" w:rsidRPr="00780D83">
        <w:rPr>
          <w:rFonts w:ascii="Times New Roman" w:hAnsi="Times New Roman" w:cs="Times New Roman"/>
          <w:sz w:val="28"/>
          <w:szCs w:val="28"/>
        </w:rPr>
        <w:t>.</w:t>
      </w:r>
    </w:p>
    <w:p w:rsidR="006455C9" w:rsidRDefault="006455C9" w:rsidP="007C5ECC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CB750B" w:rsidRPr="00780D83" w:rsidRDefault="00CB750B" w:rsidP="007C5ECC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6455C9" w:rsidRDefault="006455C9" w:rsidP="006455C9">
      <w:pPr>
        <w:pStyle w:val="ListParagraph"/>
        <w:ind w:left="426" w:firstLine="29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Експериментальним шляхом знайдено максимально можливе значення часової дискредитації </w:t>
      </w:r>
      <w:r w:rsidRPr="00D92B9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60">
          <v:shape id="_x0000_i1038" type="#_x0000_t75" style="width:14.25pt;height:18pt" o:ole="">
            <v:imagedata r:id="rId30" o:title=""/>
          </v:shape>
          <o:OLEObject Type="Embed" ProgID="Equation.DSMT4" ShapeID="_x0000_i1038" DrawAspect="Content" ObjectID="_1586414184" r:id="rId3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наведеній </w:t>
      </w:r>
      <w:r w:rsidR="00110394">
        <w:rPr>
          <w:rFonts w:ascii="Times New Roman" w:hAnsi="Times New Roman" w:cs="Times New Roman"/>
          <w:sz w:val="28"/>
          <w:szCs w:val="28"/>
          <w:lang w:val="uk-UA"/>
        </w:rPr>
        <w:t>нестаціонарні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чі теплопровідності.</w:t>
      </w:r>
    </w:p>
    <w:p w:rsidR="006455C9" w:rsidRDefault="006455C9" w:rsidP="006455C9">
      <w:pPr>
        <w:pStyle w:val="ListParagraph"/>
        <w:ind w:left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92B95" w:rsidRPr="006455C9" w:rsidRDefault="00110394" w:rsidP="00110394">
      <w:pPr>
        <w:pStyle w:val="ListParagraph"/>
        <w:ind w:left="426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225" w:dyaOrig="225">
          <v:shape id="_x0000_s1044" type="#_x0000_t75" style="position:absolute;left:0;text-align:left;margin-left:225pt;margin-top:0;width:67.5pt;height:26.25pt;z-index:251659264;mso-position-horizontal:absolute;mso-position-horizontal-relative:text;mso-position-vertical-relative:text">
            <v:imagedata r:id="rId34" o:title=""/>
            <w10:wrap type="square" side="right"/>
          </v:shape>
          <o:OLEObject Type="Embed" ProgID="Equation.DSMT4" ShapeID="_x0000_s1044" DrawAspect="Content" ObjectID="_1586414186" r:id="rId3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(5)</w:t>
      </w:r>
      <w:r>
        <w:rPr>
          <w:rFonts w:ascii="Times New Roman" w:hAnsi="Times New Roman" w:cs="Times New Roman"/>
          <w:sz w:val="28"/>
          <w:szCs w:val="28"/>
        </w:rPr>
        <w:br w:type="textWrapping" w:clear="all"/>
      </w:r>
    </w:p>
    <w:p w:rsidR="00B65516" w:rsidRDefault="00C61B6F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Висновки</w:t>
      </w:r>
    </w:p>
    <w:p w:rsidR="00B65516" w:rsidRPr="00980995" w:rsidRDefault="00B65516" w:rsidP="007C5ECC">
      <w:pPr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03AA6">
        <w:rPr>
          <w:rFonts w:ascii="Times New Roman" w:hAnsi="Times New Roman" w:cs="Times New Roman"/>
          <w:sz w:val="28"/>
          <w:szCs w:val="28"/>
          <w:lang w:val="uk-UA"/>
        </w:rPr>
        <w:t>За результатами виконання лабораторної роботи можна зробити наступні висновки:</w:t>
      </w:r>
    </w:p>
    <w:p w:rsidR="00A10805" w:rsidRDefault="00A10805" w:rsidP="00872C68">
      <w:pPr>
        <w:pStyle w:val="ListParagraph"/>
        <w:numPr>
          <w:ilvl w:val="0"/>
          <w:numId w:val="4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програмовано мовою </w:t>
      </w:r>
      <w:r w:rsidR="00882D88">
        <w:rPr>
          <w:rFonts w:ascii="Times New Roman" w:hAnsi="Times New Roman" w:cs="Times New Roman"/>
          <w:sz w:val="28"/>
          <w:szCs w:val="28"/>
          <w:lang w:val="en-US"/>
        </w:rPr>
        <w:t>Python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алгоритм розв’язку крайової задачі (1) з граничними умовами (2) і (3).</w:t>
      </w:r>
    </w:p>
    <w:p w:rsidR="00407A9F" w:rsidRDefault="00A10805" w:rsidP="00B91CC5">
      <w:pPr>
        <w:pStyle w:val="ListParagraph"/>
        <w:numPr>
          <w:ilvl w:val="0"/>
          <w:numId w:val="4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будовано графік розподілу поля температур</w:t>
      </w:r>
      <w:r w:rsidR="006455C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455C9" w:rsidRPr="00D92B9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6455C9" w:rsidRPr="00D92B95">
        <w:rPr>
          <w:rFonts w:ascii="Times New Roman" w:hAnsi="Times New Roman" w:cs="Times New Roman"/>
          <w:sz w:val="28"/>
          <w:szCs w:val="28"/>
        </w:rPr>
        <w:t>(</w:t>
      </w:r>
      <w:r w:rsidR="006455C9" w:rsidRPr="00D92B9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6455C9" w:rsidRPr="00D92B95">
        <w:rPr>
          <w:rFonts w:ascii="Times New Roman" w:hAnsi="Times New Roman" w:cs="Times New Roman"/>
          <w:sz w:val="28"/>
          <w:szCs w:val="28"/>
        </w:rPr>
        <w:t>,</w:t>
      </w:r>
      <w:r w:rsidR="006455C9" w:rsidRPr="00D92B95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6455C9" w:rsidRPr="00D92B95">
        <w:rPr>
          <w:rFonts w:ascii="Times New Roman" w:hAnsi="Times New Roman" w:cs="Times New Roman"/>
          <w:sz w:val="28"/>
          <w:szCs w:val="28"/>
        </w:rPr>
        <w:t>)</w:t>
      </w:r>
      <w:r w:rsidR="006455C9">
        <w:rPr>
          <w:rFonts w:ascii="Times New Roman" w:hAnsi="Times New Roman" w:cs="Times New Roman"/>
          <w:sz w:val="28"/>
          <w:szCs w:val="28"/>
          <w:lang w:val="uk-UA"/>
        </w:rPr>
        <w:t xml:space="preserve"> в поперечному перерізі оболонки для заданих в умові моментів часу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рис. 1</w:t>
      </w:r>
      <w:r w:rsidR="00532EFC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525A6A" w:rsidRPr="00B91CC5" w:rsidRDefault="00525A6A" w:rsidP="00B91CC5">
      <w:pPr>
        <w:pStyle w:val="ListParagraph"/>
        <w:numPr>
          <w:ilvl w:val="0"/>
          <w:numId w:val="4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явлено, що з часом об’єкт нагрівається, при цьому температура зовнішньої поверхні залишається постійною. Після проходження 50с з початкового моменту температура об’єкту стабілізується.</w:t>
      </w:r>
    </w:p>
    <w:p w:rsidR="00A471C8" w:rsidRDefault="00A10805" w:rsidP="00A10805">
      <w:pPr>
        <w:pStyle w:val="ListParagraph"/>
        <w:numPr>
          <w:ilvl w:val="0"/>
          <w:numId w:val="4"/>
        </w:numPr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йдено</w:t>
      </w:r>
      <w:r w:rsidR="00EA182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455C9">
        <w:rPr>
          <w:rFonts w:ascii="Times New Roman" w:hAnsi="Times New Roman" w:cs="Times New Roman"/>
          <w:sz w:val="28"/>
          <w:szCs w:val="28"/>
          <w:lang w:val="uk-UA"/>
        </w:rPr>
        <w:t xml:space="preserve">експериментальним шляхом максимально можливе значення часової дискредитації </w:t>
      </w:r>
      <w:r w:rsidR="006455C9" w:rsidRPr="00D92B95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9" w:dyaOrig="360">
          <v:shape id="_x0000_i1041" type="#_x0000_t75" style="width:14.25pt;height:18pt" o:ole="">
            <v:imagedata r:id="rId30" o:title=""/>
          </v:shape>
          <o:OLEObject Type="Embed" ProgID="Equation.DSMT4" ShapeID="_x0000_i1041" DrawAspect="Content" ObjectID="_1586414185" r:id="rId36"/>
        </w:object>
      </w:r>
      <w:r w:rsidR="006455C9">
        <w:rPr>
          <w:rFonts w:ascii="Times New Roman" w:hAnsi="Times New Roman" w:cs="Times New Roman"/>
          <w:sz w:val="28"/>
          <w:szCs w:val="28"/>
          <w:lang w:val="uk-UA"/>
        </w:rPr>
        <w:t xml:space="preserve"> в наведеній нестандартній задачі теплопровідності</w:t>
      </w:r>
      <w:r w:rsidR="00AA4205" w:rsidRPr="00AA4205">
        <w:rPr>
          <w:rFonts w:ascii="Times New Roman" w:hAnsi="Times New Roman" w:cs="Times New Roman"/>
          <w:sz w:val="28"/>
          <w:szCs w:val="28"/>
        </w:rPr>
        <w:t>.</w:t>
      </w:r>
    </w:p>
    <w:p w:rsidR="00B65516" w:rsidRPr="00042A35" w:rsidRDefault="00872C68" w:rsidP="007C5ECC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Література</w:t>
      </w:r>
    </w:p>
    <w:p w:rsidR="00013227" w:rsidRPr="00A50417" w:rsidRDefault="00013227" w:rsidP="00013227">
      <w:pPr>
        <w:pStyle w:val="ListParagraph"/>
        <w:numPr>
          <w:ilvl w:val="0"/>
          <w:numId w:val="8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 Демидович Б. П.  Численные методы анализа. 3-е изд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/</w:t>
      </w:r>
      <w:r>
        <w:rPr>
          <w:rFonts w:ascii="Times New Roman" w:hAnsi="Times New Roman" w:cs="Times New Roman"/>
          <w:sz w:val="28"/>
          <w:szCs w:val="28"/>
        </w:rPr>
        <w:t xml:space="preserve"> Б. П.Демидович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И. А. Марон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Э. З.Шувалова 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// </w:t>
      </w:r>
      <w:r>
        <w:rPr>
          <w:rFonts w:ascii="Times New Roman" w:hAnsi="Times New Roman" w:cs="Times New Roman"/>
          <w:sz w:val="28"/>
          <w:szCs w:val="28"/>
        </w:rPr>
        <w:t>М.: Наука</w:t>
      </w:r>
      <w:r>
        <w:rPr>
          <w:rFonts w:ascii="Times New Roman" w:hAnsi="Times New Roman" w:cs="Times New Roman"/>
          <w:sz w:val="28"/>
          <w:szCs w:val="28"/>
          <w:lang w:val="uk-UA"/>
        </w:rPr>
        <w:t>. –</w:t>
      </w:r>
      <w:r>
        <w:rPr>
          <w:rFonts w:ascii="Times New Roman" w:hAnsi="Times New Roman" w:cs="Times New Roman"/>
          <w:sz w:val="28"/>
          <w:szCs w:val="28"/>
        </w:rPr>
        <w:t xml:space="preserve"> 1967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436с.</w:t>
      </w:r>
    </w:p>
    <w:p w:rsidR="00CC259D" w:rsidRPr="00013227" w:rsidRDefault="00CC259D" w:rsidP="007C5ECC">
      <w:pPr>
        <w:pStyle w:val="1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CC259D" w:rsidRPr="00013227" w:rsidSect="009A3370">
      <w:pgSz w:w="11906" w:h="16838"/>
      <w:pgMar w:top="850" w:right="850" w:bottom="850" w:left="1134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Liberation Serif">
    <w:altName w:val="Times New Roman"/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EE3C71"/>
    <w:multiLevelType w:val="multilevel"/>
    <w:tmpl w:val="03705F9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B051A6"/>
    <w:multiLevelType w:val="hybridMultilevel"/>
    <w:tmpl w:val="2FF2B77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5F25A40"/>
    <w:multiLevelType w:val="hybridMultilevel"/>
    <w:tmpl w:val="0A4EB1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977264"/>
    <w:multiLevelType w:val="hybridMultilevel"/>
    <w:tmpl w:val="6AD0286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6F3D37EB"/>
    <w:multiLevelType w:val="hybridMultilevel"/>
    <w:tmpl w:val="C52EEF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537563"/>
    <w:multiLevelType w:val="hybridMultilevel"/>
    <w:tmpl w:val="9E28E57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8C333A0"/>
    <w:multiLevelType w:val="hybridMultilevel"/>
    <w:tmpl w:val="673CD62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7DB84024"/>
    <w:multiLevelType w:val="hybridMultilevel"/>
    <w:tmpl w:val="CF8E27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5"/>
  </w:num>
  <w:num w:numId="4">
    <w:abstractNumId w:val="4"/>
  </w:num>
  <w:num w:numId="5">
    <w:abstractNumId w:val="3"/>
  </w:num>
  <w:num w:numId="6">
    <w:abstractNumId w:val="6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259D"/>
    <w:rsid w:val="00013227"/>
    <w:rsid w:val="00022577"/>
    <w:rsid w:val="00063E22"/>
    <w:rsid w:val="00064ED2"/>
    <w:rsid w:val="00070329"/>
    <w:rsid w:val="0009278F"/>
    <w:rsid w:val="00110394"/>
    <w:rsid w:val="00114AE1"/>
    <w:rsid w:val="00175874"/>
    <w:rsid w:val="00177A99"/>
    <w:rsid w:val="001D036D"/>
    <w:rsid w:val="001D23B8"/>
    <w:rsid w:val="00232737"/>
    <w:rsid w:val="002E093E"/>
    <w:rsid w:val="00301A68"/>
    <w:rsid w:val="003604AC"/>
    <w:rsid w:val="0037080C"/>
    <w:rsid w:val="00384866"/>
    <w:rsid w:val="003B383E"/>
    <w:rsid w:val="003C7CB1"/>
    <w:rsid w:val="003D5438"/>
    <w:rsid w:val="004030C3"/>
    <w:rsid w:val="00407A9F"/>
    <w:rsid w:val="00470959"/>
    <w:rsid w:val="00484A65"/>
    <w:rsid w:val="00521FFB"/>
    <w:rsid w:val="00525A6A"/>
    <w:rsid w:val="00532EFC"/>
    <w:rsid w:val="005772C8"/>
    <w:rsid w:val="006455C9"/>
    <w:rsid w:val="006A05CE"/>
    <w:rsid w:val="006D58D7"/>
    <w:rsid w:val="007237A8"/>
    <w:rsid w:val="00723B3E"/>
    <w:rsid w:val="00732A9D"/>
    <w:rsid w:val="00780D83"/>
    <w:rsid w:val="007C0307"/>
    <w:rsid w:val="007C3DC2"/>
    <w:rsid w:val="007C5ECC"/>
    <w:rsid w:val="00804038"/>
    <w:rsid w:val="00856288"/>
    <w:rsid w:val="00872C68"/>
    <w:rsid w:val="00882D88"/>
    <w:rsid w:val="00890298"/>
    <w:rsid w:val="009831E1"/>
    <w:rsid w:val="009A3370"/>
    <w:rsid w:val="009B0708"/>
    <w:rsid w:val="009B0FA2"/>
    <w:rsid w:val="009B386F"/>
    <w:rsid w:val="00A040BB"/>
    <w:rsid w:val="00A10805"/>
    <w:rsid w:val="00A471C8"/>
    <w:rsid w:val="00AA4205"/>
    <w:rsid w:val="00B160FB"/>
    <w:rsid w:val="00B65516"/>
    <w:rsid w:val="00B91CC5"/>
    <w:rsid w:val="00C07737"/>
    <w:rsid w:val="00C400D9"/>
    <w:rsid w:val="00C61B6F"/>
    <w:rsid w:val="00CB744C"/>
    <w:rsid w:val="00CB750B"/>
    <w:rsid w:val="00CC259D"/>
    <w:rsid w:val="00CD6410"/>
    <w:rsid w:val="00CF0D75"/>
    <w:rsid w:val="00D92B95"/>
    <w:rsid w:val="00EA1827"/>
    <w:rsid w:val="00EE463D"/>
    <w:rsid w:val="00F07013"/>
    <w:rsid w:val="00F23DC1"/>
    <w:rsid w:val="00F87078"/>
    <w:rsid w:val="00FC51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4:docId w14:val="7F807B98"/>
  <w15:docId w15:val="{361BF0F7-BB68-49E7-BE95-BFCB3D4183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color w:val="000000"/>
        <w:sz w:val="22"/>
        <w:szCs w:val="22"/>
        <w:lang w:val="ru-RU" w:eastAsia="uk-UA" w:bidi="ar-SA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455C9"/>
  </w:style>
  <w:style w:type="paragraph" w:styleId="Heading1">
    <w:name w:val="heading 1"/>
    <w:basedOn w:val="1"/>
    <w:next w:val="1"/>
    <w:rsid w:val="00CC259D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1"/>
    <w:next w:val="1"/>
    <w:rsid w:val="00CC259D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1"/>
    <w:next w:val="1"/>
    <w:rsid w:val="00CC259D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1"/>
    <w:next w:val="1"/>
    <w:rsid w:val="00CC259D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1"/>
    <w:next w:val="1"/>
    <w:rsid w:val="00CC259D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1"/>
    <w:next w:val="1"/>
    <w:rsid w:val="00CC259D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Обычный1"/>
    <w:rsid w:val="00CC259D"/>
  </w:style>
  <w:style w:type="table" w:customStyle="1" w:styleId="TableNormal1">
    <w:name w:val="Table Normal1"/>
    <w:rsid w:val="00CC259D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1"/>
    <w:next w:val="1"/>
    <w:rsid w:val="00CC259D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1"/>
    <w:next w:val="1"/>
    <w:rsid w:val="00CC259D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27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278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65516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160" w:line="259" w:lineRule="auto"/>
      <w:ind w:left="720"/>
      <w:contextualSpacing/>
    </w:pPr>
    <w:rPr>
      <w:rFonts w:asciiTheme="minorHAnsi" w:eastAsiaTheme="minorHAnsi" w:hAnsiTheme="minorHAnsi" w:cstheme="minorBidi"/>
      <w:color w:val="auto"/>
      <w:lang w:eastAsia="en-US"/>
    </w:rPr>
  </w:style>
  <w:style w:type="paragraph" w:customStyle="1" w:styleId="Standard">
    <w:name w:val="Standard"/>
    <w:qFormat/>
    <w:rsid w:val="00177A99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uppressAutoHyphens/>
      <w:spacing w:after="0" w:line="240" w:lineRule="auto"/>
      <w:textAlignment w:val="baseline"/>
    </w:pPr>
    <w:rPr>
      <w:rFonts w:ascii="Liberation Serif" w:eastAsia="Noto Sans CJK SC Regular" w:hAnsi="Liberation Serif" w:cs="FreeSans"/>
      <w:color w:val="auto"/>
      <w:sz w:val="24"/>
      <w:szCs w:val="24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jpe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9473C4-ABE9-4474-B0B6-D64A121E26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4</Pages>
  <Words>607</Words>
  <Characters>3462</Characters>
  <Application>Microsoft Office Word</Application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Reanimator Extreme Edition</Company>
  <LinksUpToDate>false</LinksUpToDate>
  <CharactersWithSpaces>4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raN</dc:creator>
  <cp:keywords/>
  <dc:description/>
  <cp:lastModifiedBy>Пользователь Windows</cp:lastModifiedBy>
  <cp:revision>13</cp:revision>
  <dcterms:created xsi:type="dcterms:W3CDTF">2018-04-28T05:17:00Z</dcterms:created>
  <dcterms:modified xsi:type="dcterms:W3CDTF">2018-04-28T06:47:00Z</dcterms:modified>
</cp:coreProperties>
</file>